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256" r:id="rId2"/>
    <p:sldId id="271" r:id="rId3"/>
    <p:sldId id="272" r:id="rId4"/>
    <p:sldId id="273" r:id="rId5"/>
    <p:sldId id="257" r:id="rId6"/>
    <p:sldId id="261" r:id="rId7"/>
    <p:sldId id="260" r:id="rId8"/>
    <p:sldId id="263" r:id="rId9"/>
    <p:sldId id="262" r:id="rId10"/>
    <p:sldId id="264" r:id="rId11"/>
    <p:sldId id="265" r:id="rId12"/>
    <p:sldId id="266" r:id="rId13"/>
    <p:sldId id="267" r:id="rId14"/>
    <p:sldId id="268" r:id="rId15"/>
    <p:sldId id="269" r:id="rId16"/>
    <p:sldId id="275" r:id="rId17"/>
    <p:sldId id="274" r:id="rId18"/>
    <p:sldId id="270" r:id="rId19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5F88CB8C-9DE0-47DC-BF0B-1582C5116324}" v="135" dt="2021-11-02T14:40:11.982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86" d="100"/>
          <a:sy n="86" d="100"/>
        </p:scale>
        <p:origin x="562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microsoft.com/office/2015/10/relationships/revisionInfo" Target="revisionInfo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microsoft.com/office/2016/11/relationships/changesInfo" Target="changesInfos/changesInfo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Владислав Кряж" userId="75118d9db2bce4cb" providerId="LiveId" clId="{5F88CB8C-9DE0-47DC-BF0B-1582C5116324}"/>
    <pc:docChg chg="undo custSel addSld delSld modSld">
      <pc:chgData name="Владислав Кряж" userId="75118d9db2bce4cb" providerId="LiveId" clId="{5F88CB8C-9DE0-47DC-BF0B-1582C5116324}" dt="2021-11-02T14:52:27.805" v="623" actId="478"/>
      <pc:docMkLst>
        <pc:docMk/>
      </pc:docMkLst>
      <pc:sldChg chg="delSp mod">
        <pc:chgData name="Владислав Кряж" userId="75118d9db2bce4cb" providerId="LiveId" clId="{5F88CB8C-9DE0-47DC-BF0B-1582C5116324}" dt="2021-11-02T14:52:27.805" v="623" actId="478"/>
        <pc:sldMkLst>
          <pc:docMk/>
          <pc:sldMk cId="3792889164" sldId="256"/>
        </pc:sldMkLst>
        <pc:spChg chg="del">
          <ac:chgData name="Владислав Кряж" userId="75118d9db2bce4cb" providerId="LiveId" clId="{5F88CB8C-9DE0-47DC-BF0B-1582C5116324}" dt="2021-11-02T14:52:27.805" v="623" actId="478"/>
          <ac:spMkLst>
            <pc:docMk/>
            <pc:sldMk cId="3792889164" sldId="256"/>
            <ac:spMk id="4" creationId="{2EA38FAA-01BF-4106-90FA-CE32FF382163}"/>
          </ac:spMkLst>
        </pc:spChg>
      </pc:sldChg>
      <pc:sldChg chg="modSp mod">
        <pc:chgData name="Владислав Кряж" userId="75118d9db2bce4cb" providerId="LiveId" clId="{5F88CB8C-9DE0-47DC-BF0B-1582C5116324}" dt="2021-11-02T13:45:44.594" v="20" actId="20577"/>
        <pc:sldMkLst>
          <pc:docMk/>
          <pc:sldMk cId="2646912262" sldId="257"/>
        </pc:sldMkLst>
        <pc:spChg chg="mod">
          <ac:chgData name="Владислав Кряж" userId="75118d9db2bce4cb" providerId="LiveId" clId="{5F88CB8C-9DE0-47DC-BF0B-1582C5116324}" dt="2021-11-02T13:45:44.594" v="20" actId="20577"/>
          <ac:spMkLst>
            <pc:docMk/>
            <pc:sldMk cId="2646912262" sldId="257"/>
            <ac:spMk id="2" creationId="{3507C7F1-2FBD-401E-AF3E-8E337DEB595D}"/>
          </ac:spMkLst>
        </pc:spChg>
      </pc:sldChg>
      <pc:sldChg chg="modSp mod">
        <pc:chgData name="Владислав Кряж" userId="75118d9db2bce4cb" providerId="LiveId" clId="{5F88CB8C-9DE0-47DC-BF0B-1582C5116324}" dt="2021-11-02T14:23:37.966" v="502" actId="1076"/>
        <pc:sldMkLst>
          <pc:docMk/>
          <pc:sldMk cId="132732707" sldId="260"/>
        </pc:sldMkLst>
        <pc:spChg chg="mod">
          <ac:chgData name="Владислав Кряж" userId="75118d9db2bce4cb" providerId="LiveId" clId="{5F88CB8C-9DE0-47DC-BF0B-1582C5116324}" dt="2021-11-02T14:06:16.299" v="264" actId="20577"/>
          <ac:spMkLst>
            <pc:docMk/>
            <pc:sldMk cId="132732707" sldId="260"/>
            <ac:spMk id="2" creationId="{3507C7F1-2FBD-401E-AF3E-8E337DEB595D}"/>
          </ac:spMkLst>
        </pc:spChg>
        <pc:picChg chg="mod">
          <ac:chgData name="Владислав Кряж" userId="75118d9db2bce4cb" providerId="LiveId" clId="{5F88CB8C-9DE0-47DC-BF0B-1582C5116324}" dt="2021-11-02T14:23:33.939" v="501" actId="1076"/>
          <ac:picMkLst>
            <pc:docMk/>
            <pc:sldMk cId="132732707" sldId="260"/>
            <ac:picMk id="6" creationId="{7BDBCE06-EDEF-4929-9825-A8324C0A908C}"/>
          </ac:picMkLst>
        </pc:picChg>
        <pc:picChg chg="mod">
          <ac:chgData name="Владислав Кряж" userId="75118d9db2bce4cb" providerId="LiveId" clId="{5F88CB8C-9DE0-47DC-BF0B-1582C5116324}" dt="2021-11-02T14:23:37.966" v="502" actId="1076"/>
          <ac:picMkLst>
            <pc:docMk/>
            <pc:sldMk cId="132732707" sldId="260"/>
            <ac:picMk id="9" creationId="{97C3A4C5-7F66-4C59-B65B-57E491792D85}"/>
          </ac:picMkLst>
        </pc:picChg>
      </pc:sldChg>
      <pc:sldChg chg="addSp delSp modSp mod">
        <pc:chgData name="Владислав Кряж" userId="75118d9db2bce4cb" providerId="LiveId" clId="{5F88CB8C-9DE0-47DC-BF0B-1582C5116324}" dt="2021-11-02T14:23:24.762" v="499" actId="478"/>
        <pc:sldMkLst>
          <pc:docMk/>
          <pc:sldMk cId="3455565308" sldId="261"/>
        </pc:sldMkLst>
        <pc:spChg chg="mod">
          <ac:chgData name="Владислав Кряж" userId="75118d9db2bce4cb" providerId="LiveId" clId="{5F88CB8C-9DE0-47DC-BF0B-1582C5116324}" dt="2021-11-02T14:05:57.959" v="255" actId="404"/>
          <ac:spMkLst>
            <pc:docMk/>
            <pc:sldMk cId="3455565308" sldId="261"/>
            <ac:spMk id="2" creationId="{3507C7F1-2FBD-401E-AF3E-8E337DEB595D}"/>
          </ac:spMkLst>
        </pc:spChg>
        <pc:picChg chg="add del mod">
          <ac:chgData name="Владислав Кряж" userId="75118d9db2bce4cb" providerId="LiveId" clId="{5F88CB8C-9DE0-47DC-BF0B-1582C5116324}" dt="2021-11-02T14:23:24.762" v="499" actId="478"/>
          <ac:picMkLst>
            <pc:docMk/>
            <pc:sldMk cId="3455565308" sldId="261"/>
            <ac:picMk id="6" creationId="{B1EBCCF4-AC48-41A8-8124-1C9B19003B16}"/>
          </ac:picMkLst>
        </pc:picChg>
        <pc:picChg chg="mod">
          <ac:chgData name="Владислав Кряж" userId="75118d9db2bce4cb" providerId="LiveId" clId="{5F88CB8C-9DE0-47DC-BF0B-1582C5116324}" dt="2021-11-02T14:22:18.695" v="496" actId="1076"/>
          <ac:picMkLst>
            <pc:docMk/>
            <pc:sldMk cId="3455565308" sldId="261"/>
            <ac:picMk id="7" creationId="{2A091FC6-1B23-405A-9A2E-7726E627E5E6}"/>
          </ac:picMkLst>
        </pc:picChg>
      </pc:sldChg>
      <pc:sldChg chg="modSp mod">
        <pc:chgData name="Владислав Кряж" userId="75118d9db2bce4cb" providerId="LiveId" clId="{5F88CB8C-9DE0-47DC-BF0B-1582C5116324}" dt="2021-11-02T14:07:09.495" v="334" actId="404"/>
        <pc:sldMkLst>
          <pc:docMk/>
          <pc:sldMk cId="3719467493" sldId="262"/>
        </pc:sldMkLst>
        <pc:spChg chg="mod">
          <ac:chgData name="Владислав Кряж" userId="75118d9db2bce4cb" providerId="LiveId" clId="{5F88CB8C-9DE0-47DC-BF0B-1582C5116324}" dt="2021-11-02T14:07:09.495" v="334" actId="404"/>
          <ac:spMkLst>
            <pc:docMk/>
            <pc:sldMk cId="3719467493" sldId="262"/>
            <ac:spMk id="2" creationId="{3507C7F1-2FBD-401E-AF3E-8E337DEB595D}"/>
          </ac:spMkLst>
        </pc:spChg>
      </pc:sldChg>
      <pc:sldChg chg="addSp delSp modSp mod">
        <pc:chgData name="Владислав Кряж" userId="75118d9db2bce4cb" providerId="LiveId" clId="{5F88CB8C-9DE0-47DC-BF0B-1582C5116324}" dt="2021-11-02T14:25:20.405" v="505" actId="478"/>
        <pc:sldMkLst>
          <pc:docMk/>
          <pc:sldMk cId="4008355895" sldId="263"/>
        </pc:sldMkLst>
        <pc:spChg chg="mod">
          <ac:chgData name="Владислав Кряж" userId="75118d9db2bce4cb" providerId="LiveId" clId="{5F88CB8C-9DE0-47DC-BF0B-1582C5116324}" dt="2021-11-02T14:06:32.486" v="268" actId="20577"/>
          <ac:spMkLst>
            <pc:docMk/>
            <pc:sldMk cId="4008355895" sldId="263"/>
            <ac:spMk id="2" creationId="{3507C7F1-2FBD-401E-AF3E-8E337DEB595D}"/>
          </ac:spMkLst>
        </pc:spChg>
        <pc:picChg chg="add del mod">
          <ac:chgData name="Владислав Кряж" userId="75118d9db2bce4cb" providerId="LiveId" clId="{5F88CB8C-9DE0-47DC-BF0B-1582C5116324}" dt="2021-11-02T14:25:20.405" v="505" actId="478"/>
          <ac:picMkLst>
            <pc:docMk/>
            <pc:sldMk cId="4008355895" sldId="263"/>
            <ac:picMk id="1026" creationId="{65B108F2-0407-40B3-9A4D-D2932D76B994}"/>
          </ac:picMkLst>
        </pc:picChg>
      </pc:sldChg>
      <pc:sldChg chg="modSp mod">
        <pc:chgData name="Владислав Кряж" userId="75118d9db2bce4cb" providerId="LiveId" clId="{5F88CB8C-9DE0-47DC-BF0B-1582C5116324}" dt="2021-11-02T14:07:39.471" v="364" actId="404"/>
        <pc:sldMkLst>
          <pc:docMk/>
          <pc:sldMk cId="3026237939" sldId="264"/>
        </pc:sldMkLst>
        <pc:spChg chg="mod">
          <ac:chgData name="Владислав Кряж" userId="75118d9db2bce4cb" providerId="LiveId" clId="{5F88CB8C-9DE0-47DC-BF0B-1582C5116324}" dt="2021-11-02T14:07:39.471" v="364" actId="404"/>
          <ac:spMkLst>
            <pc:docMk/>
            <pc:sldMk cId="3026237939" sldId="264"/>
            <ac:spMk id="2" creationId="{3507C7F1-2FBD-401E-AF3E-8E337DEB595D}"/>
          </ac:spMkLst>
        </pc:spChg>
      </pc:sldChg>
      <pc:sldChg chg="modSp mod">
        <pc:chgData name="Владислав Кряж" userId="75118d9db2bce4cb" providerId="LiveId" clId="{5F88CB8C-9DE0-47DC-BF0B-1582C5116324}" dt="2021-11-02T14:09:23.556" v="439" actId="404"/>
        <pc:sldMkLst>
          <pc:docMk/>
          <pc:sldMk cId="2003825879" sldId="265"/>
        </pc:sldMkLst>
        <pc:spChg chg="mod">
          <ac:chgData name="Владислав Кряж" userId="75118d9db2bce4cb" providerId="LiveId" clId="{5F88CB8C-9DE0-47DC-BF0B-1582C5116324}" dt="2021-11-02T14:09:23.556" v="439" actId="404"/>
          <ac:spMkLst>
            <pc:docMk/>
            <pc:sldMk cId="2003825879" sldId="265"/>
            <ac:spMk id="2" creationId="{3507C7F1-2FBD-401E-AF3E-8E337DEB595D}"/>
          </ac:spMkLst>
        </pc:spChg>
        <pc:picChg chg="mod">
          <ac:chgData name="Владислав Кряж" userId="75118d9db2bce4cb" providerId="LiveId" clId="{5F88CB8C-9DE0-47DC-BF0B-1582C5116324}" dt="2021-11-02T14:08:01.392" v="367" actId="1076"/>
          <ac:picMkLst>
            <pc:docMk/>
            <pc:sldMk cId="2003825879" sldId="265"/>
            <ac:picMk id="8" creationId="{B8149E80-CFA0-459F-BD55-4C03442E4858}"/>
          </ac:picMkLst>
        </pc:picChg>
        <pc:picChg chg="mod">
          <ac:chgData name="Владислав Кряж" userId="75118d9db2bce4cb" providerId="LiveId" clId="{5F88CB8C-9DE0-47DC-BF0B-1582C5116324}" dt="2021-11-02T14:07:58.782" v="366" actId="1076"/>
          <ac:picMkLst>
            <pc:docMk/>
            <pc:sldMk cId="2003825879" sldId="265"/>
            <ac:picMk id="13" creationId="{1FB0463B-5B21-4357-872F-CA97F10636AD}"/>
          </ac:picMkLst>
        </pc:picChg>
      </pc:sldChg>
      <pc:sldChg chg="modSp mod">
        <pc:chgData name="Владислав Кряж" userId="75118d9db2bce4cb" providerId="LiveId" clId="{5F88CB8C-9DE0-47DC-BF0B-1582C5116324}" dt="2021-11-02T14:09:26.634" v="440" actId="404"/>
        <pc:sldMkLst>
          <pc:docMk/>
          <pc:sldMk cId="3170244501" sldId="266"/>
        </pc:sldMkLst>
        <pc:spChg chg="mod">
          <ac:chgData name="Владислав Кряж" userId="75118d9db2bce4cb" providerId="LiveId" clId="{5F88CB8C-9DE0-47DC-BF0B-1582C5116324}" dt="2021-11-02T14:09:26.634" v="440" actId="404"/>
          <ac:spMkLst>
            <pc:docMk/>
            <pc:sldMk cId="3170244501" sldId="266"/>
            <ac:spMk id="2" creationId="{3507C7F1-2FBD-401E-AF3E-8E337DEB595D}"/>
          </ac:spMkLst>
        </pc:spChg>
      </pc:sldChg>
      <pc:sldChg chg="modSp mod">
        <pc:chgData name="Владислав Кряж" userId="75118d9db2bce4cb" providerId="LiveId" clId="{5F88CB8C-9DE0-47DC-BF0B-1582C5116324}" dt="2021-11-02T14:09:29.422" v="441" actId="404"/>
        <pc:sldMkLst>
          <pc:docMk/>
          <pc:sldMk cId="3654180458" sldId="267"/>
        </pc:sldMkLst>
        <pc:spChg chg="mod">
          <ac:chgData name="Владислав Кряж" userId="75118d9db2bce4cb" providerId="LiveId" clId="{5F88CB8C-9DE0-47DC-BF0B-1582C5116324}" dt="2021-11-02T14:09:29.422" v="441" actId="404"/>
          <ac:spMkLst>
            <pc:docMk/>
            <pc:sldMk cId="3654180458" sldId="267"/>
            <ac:spMk id="2" creationId="{3507C7F1-2FBD-401E-AF3E-8E337DEB595D}"/>
          </ac:spMkLst>
        </pc:spChg>
      </pc:sldChg>
      <pc:sldChg chg="modSp mod">
        <pc:chgData name="Владислав Кряж" userId="75118d9db2bce4cb" providerId="LiveId" clId="{5F88CB8C-9DE0-47DC-BF0B-1582C5116324}" dt="2021-11-02T14:09:50.501" v="452" actId="20577"/>
        <pc:sldMkLst>
          <pc:docMk/>
          <pc:sldMk cId="1761107751" sldId="268"/>
        </pc:sldMkLst>
        <pc:spChg chg="mod">
          <ac:chgData name="Владислав Кряж" userId="75118d9db2bce4cb" providerId="LiveId" clId="{5F88CB8C-9DE0-47DC-BF0B-1582C5116324}" dt="2021-11-02T14:09:50.501" v="452" actId="20577"/>
          <ac:spMkLst>
            <pc:docMk/>
            <pc:sldMk cId="1761107751" sldId="268"/>
            <ac:spMk id="2" creationId="{3507C7F1-2FBD-401E-AF3E-8E337DEB595D}"/>
          </ac:spMkLst>
        </pc:spChg>
        <pc:picChg chg="mod">
          <ac:chgData name="Владислав Кряж" userId="75118d9db2bce4cb" providerId="LiveId" clId="{5F88CB8C-9DE0-47DC-BF0B-1582C5116324}" dt="2021-11-02T14:09:10.411" v="436" actId="1076"/>
          <ac:picMkLst>
            <pc:docMk/>
            <pc:sldMk cId="1761107751" sldId="268"/>
            <ac:picMk id="10" creationId="{7C88D6BA-B8B7-4773-9D14-52BAC1228E5B}"/>
          </ac:picMkLst>
        </pc:picChg>
        <pc:picChg chg="mod">
          <ac:chgData name="Владислав Кряж" userId="75118d9db2bce4cb" providerId="LiveId" clId="{5F88CB8C-9DE0-47DC-BF0B-1582C5116324}" dt="2021-11-02T14:09:13.130" v="437" actId="14100"/>
          <ac:picMkLst>
            <pc:docMk/>
            <pc:sldMk cId="1761107751" sldId="268"/>
            <ac:picMk id="11" creationId="{359011BF-DD19-4643-85B0-A2531D921C2C}"/>
          </ac:picMkLst>
        </pc:picChg>
        <pc:picChg chg="mod">
          <ac:chgData name="Владислав Кряж" userId="75118d9db2bce4cb" providerId="LiveId" clId="{5F88CB8C-9DE0-47DC-BF0B-1582C5116324}" dt="2021-11-02T14:09:15.846" v="438" actId="1076"/>
          <ac:picMkLst>
            <pc:docMk/>
            <pc:sldMk cId="1761107751" sldId="268"/>
            <ac:picMk id="13" creationId="{7E5ABDC9-B867-4C99-8A37-6BB5D7359F5A}"/>
          </ac:picMkLst>
        </pc:picChg>
      </pc:sldChg>
      <pc:sldChg chg="modSp mod">
        <pc:chgData name="Владислав Кряж" userId="75118d9db2bce4cb" providerId="LiveId" clId="{5F88CB8C-9DE0-47DC-BF0B-1582C5116324}" dt="2021-11-02T14:11:20.040" v="491" actId="404"/>
        <pc:sldMkLst>
          <pc:docMk/>
          <pc:sldMk cId="2992384764" sldId="269"/>
        </pc:sldMkLst>
        <pc:spChg chg="mod">
          <ac:chgData name="Владислав Кряж" userId="75118d9db2bce4cb" providerId="LiveId" clId="{5F88CB8C-9DE0-47DC-BF0B-1582C5116324}" dt="2021-11-02T14:11:20.040" v="491" actId="404"/>
          <ac:spMkLst>
            <pc:docMk/>
            <pc:sldMk cId="2992384764" sldId="269"/>
            <ac:spMk id="2" creationId="{3507C7F1-2FBD-401E-AF3E-8E337DEB595D}"/>
          </ac:spMkLst>
        </pc:spChg>
      </pc:sldChg>
      <pc:sldChg chg="addSp delSp modSp add mod">
        <pc:chgData name="Владислав Кряж" userId="75118d9db2bce4cb" providerId="LiveId" clId="{5F88CB8C-9DE0-47DC-BF0B-1582C5116324}" dt="2021-11-02T14:02:22.499" v="178" actId="20577"/>
        <pc:sldMkLst>
          <pc:docMk/>
          <pc:sldMk cId="1242936690" sldId="271"/>
        </pc:sldMkLst>
        <pc:spChg chg="mod">
          <ac:chgData name="Владислав Кряж" userId="75118d9db2bce4cb" providerId="LiveId" clId="{5F88CB8C-9DE0-47DC-BF0B-1582C5116324}" dt="2021-11-02T14:02:22.499" v="178" actId="20577"/>
          <ac:spMkLst>
            <pc:docMk/>
            <pc:sldMk cId="1242936690" sldId="271"/>
            <ac:spMk id="2" creationId="{3507C7F1-2FBD-401E-AF3E-8E337DEB595D}"/>
          </ac:spMkLst>
        </pc:spChg>
        <pc:graphicFrameChg chg="del mod">
          <ac:chgData name="Владислав Кряж" userId="75118d9db2bce4cb" providerId="LiveId" clId="{5F88CB8C-9DE0-47DC-BF0B-1582C5116324}" dt="2021-11-02T13:47:52.895" v="37" actId="478"/>
          <ac:graphicFrameMkLst>
            <pc:docMk/>
            <pc:sldMk cId="1242936690" sldId="271"/>
            <ac:graphicFrameMk id="4" creationId="{67DC417C-09B5-4946-B990-808406E38361}"/>
          </ac:graphicFrameMkLst>
        </pc:graphicFrameChg>
        <pc:graphicFrameChg chg="del">
          <ac:chgData name="Владислав Кряж" userId="75118d9db2bce4cb" providerId="LiveId" clId="{5F88CB8C-9DE0-47DC-BF0B-1582C5116324}" dt="2021-11-02T13:47:52.278" v="36" actId="478"/>
          <ac:graphicFrameMkLst>
            <pc:docMk/>
            <pc:sldMk cId="1242936690" sldId="271"/>
            <ac:graphicFrameMk id="5" creationId="{2CCEF0E1-22B2-46A4-8ED8-77E1F99D4070}"/>
          </ac:graphicFrameMkLst>
        </pc:graphicFrameChg>
        <pc:picChg chg="add mod">
          <ac:chgData name="Владислав Кряж" userId="75118d9db2bce4cb" providerId="LiveId" clId="{5F88CB8C-9DE0-47DC-BF0B-1582C5116324}" dt="2021-11-02T13:48:53.102" v="45" actId="1076"/>
          <ac:picMkLst>
            <pc:docMk/>
            <pc:sldMk cId="1242936690" sldId="271"/>
            <ac:picMk id="7" creationId="{780C934B-8FAB-4A42-8817-AE445EB74CA5}"/>
          </ac:picMkLst>
        </pc:picChg>
        <pc:picChg chg="add del mod">
          <ac:chgData name="Владислав Кряж" userId="75118d9db2bce4cb" providerId="LiveId" clId="{5F88CB8C-9DE0-47DC-BF0B-1582C5116324}" dt="2021-11-02T13:50:31.062" v="52" actId="478"/>
          <ac:picMkLst>
            <pc:docMk/>
            <pc:sldMk cId="1242936690" sldId="271"/>
            <ac:picMk id="9" creationId="{EE2B50B9-C364-4F39-B56A-ACD257482B4F}"/>
          </ac:picMkLst>
        </pc:picChg>
        <pc:picChg chg="add mod">
          <ac:chgData name="Владислав Кряж" userId="75118d9db2bce4cb" providerId="LiveId" clId="{5F88CB8C-9DE0-47DC-BF0B-1582C5116324}" dt="2021-11-02T13:49:37.345" v="50" actId="1076"/>
          <ac:picMkLst>
            <pc:docMk/>
            <pc:sldMk cId="1242936690" sldId="271"/>
            <ac:picMk id="11" creationId="{C3C8F06B-12B5-4B60-959E-A516F1358976}"/>
          </ac:picMkLst>
        </pc:picChg>
        <pc:picChg chg="add mod">
          <ac:chgData name="Владислав Кряж" userId="75118d9db2bce4cb" providerId="LiveId" clId="{5F88CB8C-9DE0-47DC-BF0B-1582C5116324}" dt="2021-11-02T13:50:39.119" v="56" actId="1076"/>
          <ac:picMkLst>
            <pc:docMk/>
            <pc:sldMk cId="1242936690" sldId="271"/>
            <ac:picMk id="13" creationId="{D06BDF60-B548-4C0D-941A-7F6D9A498BDC}"/>
          </ac:picMkLst>
        </pc:picChg>
      </pc:sldChg>
      <pc:sldChg chg="addSp delSp modSp add mod">
        <pc:chgData name="Владислав Кряж" userId="75118d9db2bce4cb" providerId="LiveId" clId="{5F88CB8C-9DE0-47DC-BF0B-1582C5116324}" dt="2021-11-02T14:19:42.216" v="494"/>
        <pc:sldMkLst>
          <pc:docMk/>
          <pc:sldMk cId="3510570453" sldId="272"/>
        </pc:sldMkLst>
        <pc:spChg chg="mod">
          <ac:chgData name="Владислав Кряж" userId="75118d9db2bce4cb" providerId="LiveId" clId="{5F88CB8C-9DE0-47DC-BF0B-1582C5116324}" dt="2021-11-02T14:02:28.673" v="184" actId="20577"/>
          <ac:spMkLst>
            <pc:docMk/>
            <pc:sldMk cId="3510570453" sldId="272"/>
            <ac:spMk id="2" creationId="{3507C7F1-2FBD-401E-AF3E-8E337DEB595D}"/>
          </ac:spMkLst>
        </pc:spChg>
        <pc:graphicFrameChg chg="mod">
          <ac:chgData name="Владислав Кряж" userId="75118d9db2bce4cb" providerId="LiveId" clId="{5F88CB8C-9DE0-47DC-BF0B-1582C5116324}" dt="2021-11-02T14:19:42.216" v="494"/>
          <ac:graphicFrameMkLst>
            <pc:docMk/>
            <pc:sldMk cId="3510570453" sldId="272"/>
            <ac:graphicFrameMk id="4" creationId="{67DC417C-09B5-4946-B990-808406E38361}"/>
          </ac:graphicFrameMkLst>
        </pc:graphicFrameChg>
        <pc:graphicFrameChg chg="del">
          <ac:chgData name="Владислав Кряж" userId="75118d9db2bce4cb" providerId="LiveId" clId="{5F88CB8C-9DE0-47DC-BF0B-1582C5116324}" dt="2021-11-02T13:56:32.083" v="91" actId="478"/>
          <ac:graphicFrameMkLst>
            <pc:docMk/>
            <pc:sldMk cId="3510570453" sldId="272"/>
            <ac:graphicFrameMk id="5" creationId="{2CCEF0E1-22B2-46A4-8ED8-77E1F99D4070}"/>
          </ac:graphicFrameMkLst>
        </pc:graphicFrameChg>
        <pc:picChg chg="add mod">
          <ac:chgData name="Владислав Кряж" userId="75118d9db2bce4cb" providerId="LiveId" clId="{5F88CB8C-9DE0-47DC-BF0B-1582C5116324}" dt="2021-11-02T13:57:03.632" v="113" actId="1076"/>
          <ac:picMkLst>
            <pc:docMk/>
            <pc:sldMk cId="3510570453" sldId="272"/>
            <ac:picMk id="7" creationId="{A49258D0-1EED-46F5-BEE3-7F968A87DE32}"/>
          </ac:picMkLst>
        </pc:picChg>
      </pc:sldChg>
      <pc:sldChg chg="addSp delSp modSp add mod">
        <pc:chgData name="Владислав Кряж" userId="75118d9db2bce4cb" providerId="LiveId" clId="{5F88CB8C-9DE0-47DC-BF0B-1582C5116324}" dt="2021-11-02T14:02:44.624" v="191" actId="1076"/>
        <pc:sldMkLst>
          <pc:docMk/>
          <pc:sldMk cId="1213099603" sldId="273"/>
        </pc:sldMkLst>
        <pc:spChg chg="mod">
          <ac:chgData name="Владислав Кряж" userId="75118d9db2bce4cb" providerId="LiveId" clId="{5F88CB8C-9DE0-47DC-BF0B-1582C5116324}" dt="2021-11-02T14:02:34.759" v="190" actId="20577"/>
          <ac:spMkLst>
            <pc:docMk/>
            <pc:sldMk cId="1213099603" sldId="273"/>
            <ac:spMk id="2" creationId="{3507C7F1-2FBD-401E-AF3E-8E337DEB595D}"/>
          </ac:spMkLst>
        </pc:spChg>
        <pc:graphicFrameChg chg="mod">
          <ac:chgData name="Владислав Кряж" userId="75118d9db2bce4cb" providerId="LiveId" clId="{5F88CB8C-9DE0-47DC-BF0B-1582C5116324}" dt="2021-11-02T14:02:44.624" v="191" actId="1076"/>
          <ac:graphicFrameMkLst>
            <pc:docMk/>
            <pc:sldMk cId="1213099603" sldId="273"/>
            <ac:graphicFrameMk id="4" creationId="{67DC417C-09B5-4946-B990-808406E38361}"/>
          </ac:graphicFrameMkLst>
        </pc:graphicFrameChg>
        <pc:graphicFrameChg chg="del">
          <ac:chgData name="Владислав Кряж" userId="75118d9db2bce4cb" providerId="LiveId" clId="{5F88CB8C-9DE0-47DC-BF0B-1582C5116324}" dt="2021-11-02T13:59:06.937" v="118" actId="478"/>
          <ac:graphicFrameMkLst>
            <pc:docMk/>
            <pc:sldMk cId="1213099603" sldId="273"/>
            <ac:graphicFrameMk id="5" creationId="{2CCEF0E1-22B2-46A4-8ED8-77E1F99D4070}"/>
          </ac:graphicFrameMkLst>
        </pc:graphicFrameChg>
        <pc:picChg chg="add mod">
          <ac:chgData name="Владислав Кряж" userId="75118d9db2bce4cb" providerId="LiveId" clId="{5F88CB8C-9DE0-47DC-BF0B-1582C5116324}" dt="2021-11-02T14:01:44.880" v="144" actId="1076"/>
          <ac:picMkLst>
            <pc:docMk/>
            <pc:sldMk cId="1213099603" sldId="273"/>
            <ac:picMk id="7" creationId="{6CB8916D-5A33-4938-BA88-B29906009BF8}"/>
          </ac:picMkLst>
        </pc:picChg>
      </pc:sldChg>
      <pc:sldChg chg="modSp add del">
        <pc:chgData name="Владислав Кряж" userId="75118d9db2bce4cb" providerId="LiveId" clId="{5F88CB8C-9DE0-47DC-BF0B-1582C5116324}" dt="2021-11-02T13:59:02.729" v="116" actId="47"/>
        <pc:sldMkLst>
          <pc:docMk/>
          <pc:sldMk cId="2069411755" sldId="273"/>
        </pc:sldMkLst>
        <pc:graphicFrameChg chg="mod">
          <ac:chgData name="Владислав Кряж" userId="75118d9db2bce4cb" providerId="LiveId" clId="{5F88CB8C-9DE0-47DC-BF0B-1582C5116324}" dt="2021-11-02T13:58:59.488" v="115"/>
          <ac:graphicFrameMkLst>
            <pc:docMk/>
            <pc:sldMk cId="2069411755" sldId="273"/>
            <ac:graphicFrameMk id="4" creationId="{67DC417C-09B5-4946-B990-808406E38361}"/>
          </ac:graphicFrameMkLst>
        </pc:graphicFrameChg>
      </pc:sldChg>
      <pc:sldChg chg="addSp delSp modSp add mod">
        <pc:chgData name="Владислав Кряж" userId="75118d9db2bce4cb" providerId="LiveId" clId="{5F88CB8C-9DE0-47DC-BF0B-1582C5116324}" dt="2021-11-02T14:29:40.487" v="622" actId="404"/>
        <pc:sldMkLst>
          <pc:docMk/>
          <pc:sldMk cId="1380337242" sldId="274"/>
        </pc:sldMkLst>
        <pc:spChg chg="mod">
          <ac:chgData name="Владислав Кряж" userId="75118d9db2bce4cb" providerId="LiveId" clId="{5F88CB8C-9DE0-47DC-BF0B-1582C5116324}" dt="2021-11-02T14:29:40.487" v="622" actId="404"/>
          <ac:spMkLst>
            <pc:docMk/>
            <pc:sldMk cId="1380337242" sldId="274"/>
            <ac:spMk id="2" creationId="{3507C7F1-2FBD-401E-AF3E-8E337DEB595D}"/>
          </ac:spMkLst>
        </pc:spChg>
        <pc:graphicFrameChg chg="del">
          <ac:chgData name="Владислав Кряж" userId="75118d9db2bce4cb" providerId="LiveId" clId="{5F88CB8C-9DE0-47DC-BF0B-1582C5116324}" dt="2021-11-02T14:25:41.051" v="507" actId="478"/>
          <ac:graphicFrameMkLst>
            <pc:docMk/>
            <pc:sldMk cId="1380337242" sldId="274"/>
            <ac:graphicFrameMk id="4" creationId="{67DC417C-09B5-4946-B990-808406E38361}"/>
          </ac:graphicFrameMkLst>
        </pc:graphicFrameChg>
        <pc:graphicFrameChg chg="del">
          <ac:chgData name="Владислав Кряж" userId="75118d9db2bce4cb" providerId="LiveId" clId="{5F88CB8C-9DE0-47DC-BF0B-1582C5116324}" dt="2021-11-02T14:25:41.430" v="508" actId="478"/>
          <ac:graphicFrameMkLst>
            <pc:docMk/>
            <pc:sldMk cId="1380337242" sldId="274"/>
            <ac:graphicFrameMk id="5" creationId="{2CCEF0E1-22B2-46A4-8ED8-77E1F99D4070}"/>
          </ac:graphicFrameMkLst>
        </pc:graphicFrameChg>
        <pc:picChg chg="add mod">
          <ac:chgData name="Владислав Кряж" userId="75118d9db2bce4cb" providerId="LiveId" clId="{5F88CB8C-9DE0-47DC-BF0B-1582C5116324}" dt="2021-11-02T14:25:50.184" v="510" actId="1076"/>
          <ac:picMkLst>
            <pc:docMk/>
            <pc:sldMk cId="1380337242" sldId="274"/>
            <ac:picMk id="2050" creationId="{3FB5E117-3A52-4EA1-92BC-0AEBF0234AE9}"/>
          </ac:picMkLst>
        </pc:picChg>
        <pc:picChg chg="add del mod">
          <ac:chgData name="Владислав Кряж" userId="75118d9db2bce4cb" providerId="LiveId" clId="{5F88CB8C-9DE0-47DC-BF0B-1582C5116324}" dt="2021-11-02T14:28:02.899" v="541" actId="478"/>
          <ac:picMkLst>
            <pc:docMk/>
            <pc:sldMk cId="1380337242" sldId="274"/>
            <ac:picMk id="2052" creationId="{D1CAFF64-6653-4938-BA7A-929C5BB626BE}"/>
          </ac:picMkLst>
        </pc:picChg>
        <pc:picChg chg="add mod">
          <ac:chgData name="Владислав Кряж" userId="75118d9db2bce4cb" providerId="LiveId" clId="{5F88CB8C-9DE0-47DC-BF0B-1582C5116324}" dt="2021-11-02T14:28:31.021" v="550" actId="1076"/>
          <ac:picMkLst>
            <pc:docMk/>
            <pc:sldMk cId="1380337242" sldId="274"/>
            <ac:picMk id="2054" creationId="{4C1BBA74-0DEF-4787-8C4A-31A54C5CBDB3}"/>
          </ac:picMkLst>
        </pc:picChg>
        <pc:picChg chg="add mod">
          <ac:chgData name="Владислав Кряж" userId="75118d9db2bce4cb" providerId="LiveId" clId="{5F88CB8C-9DE0-47DC-BF0B-1582C5116324}" dt="2021-11-02T14:28:25.133" v="549" actId="14100"/>
          <ac:picMkLst>
            <pc:docMk/>
            <pc:sldMk cId="1380337242" sldId="274"/>
            <ac:picMk id="2056" creationId="{DEF319C0-57C3-4926-8608-3C9056907F45}"/>
          </ac:picMkLst>
        </pc:picChg>
        <pc:picChg chg="add mod">
          <ac:chgData name="Владислав Кряж" userId="75118d9db2bce4cb" providerId="LiveId" clId="{5F88CB8C-9DE0-47DC-BF0B-1582C5116324}" dt="2021-11-02T14:28:25.133" v="549" actId="14100"/>
          <ac:picMkLst>
            <pc:docMk/>
            <pc:sldMk cId="1380337242" sldId="274"/>
            <ac:picMk id="2058" creationId="{F5A18DDC-5455-4336-BC52-7FC8246112F4}"/>
          </ac:picMkLst>
        </pc:picChg>
      </pc:sldChg>
      <pc:sldChg chg="addSp delSp modSp add mod">
        <pc:chgData name="Владислав Кряж" userId="75118d9db2bce4cb" providerId="LiveId" clId="{5F88CB8C-9DE0-47DC-BF0B-1582C5116324}" dt="2021-11-02T14:29:34.144" v="620" actId="404"/>
        <pc:sldMkLst>
          <pc:docMk/>
          <pc:sldMk cId="1265828982" sldId="275"/>
        </pc:sldMkLst>
        <pc:spChg chg="mod">
          <ac:chgData name="Владислав Кряж" userId="75118d9db2bce4cb" providerId="LiveId" clId="{5F88CB8C-9DE0-47DC-BF0B-1582C5116324}" dt="2021-11-02T14:29:34.144" v="620" actId="404"/>
          <ac:spMkLst>
            <pc:docMk/>
            <pc:sldMk cId="1265828982" sldId="275"/>
            <ac:spMk id="2" creationId="{3507C7F1-2FBD-401E-AF3E-8E337DEB595D}"/>
          </ac:spMkLst>
        </pc:spChg>
        <pc:picChg chg="del">
          <ac:chgData name="Владислав Кряж" userId="75118d9db2bce4cb" providerId="LiveId" clId="{5F88CB8C-9DE0-47DC-BF0B-1582C5116324}" dt="2021-11-02T14:26:28.303" v="514" actId="478"/>
          <ac:picMkLst>
            <pc:docMk/>
            <pc:sldMk cId="1265828982" sldId="275"/>
            <ac:picMk id="2050" creationId="{3FB5E117-3A52-4EA1-92BC-0AEBF0234AE9}"/>
          </ac:picMkLst>
        </pc:picChg>
        <pc:picChg chg="del">
          <ac:chgData name="Владислав Кряж" userId="75118d9db2bce4cb" providerId="LiveId" clId="{5F88CB8C-9DE0-47DC-BF0B-1582C5116324}" dt="2021-11-02T14:26:28.668" v="515" actId="478"/>
          <ac:picMkLst>
            <pc:docMk/>
            <pc:sldMk cId="1265828982" sldId="275"/>
            <ac:picMk id="2052" creationId="{D1CAFF64-6653-4938-BA7A-929C5BB626BE}"/>
          </ac:picMkLst>
        </pc:picChg>
        <pc:picChg chg="add mod">
          <ac:chgData name="Владислав Кряж" userId="75118d9db2bce4cb" providerId="LiveId" clId="{5F88CB8C-9DE0-47DC-BF0B-1582C5116324}" dt="2021-11-02T14:26:48.847" v="522" actId="1076"/>
          <ac:picMkLst>
            <pc:docMk/>
            <pc:sldMk cId="1265828982" sldId="275"/>
            <ac:picMk id="3074" creationId="{24885534-52C1-40F8-91DB-5A1E61055211}"/>
          </ac:picMkLst>
        </pc:picChg>
        <pc:picChg chg="add mod">
          <ac:chgData name="Владислав Кряж" userId="75118d9db2bce4cb" providerId="LiveId" clId="{5F88CB8C-9DE0-47DC-BF0B-1582C5116324}" dt="2021-11-02T14:27:03.984" v="526" actId="1076"/>
          <ac:picMkLst>
            <pc:docMk/>
            <pc:sldMk cId="1265828982" sldId="275"/>
            <ac:picMk id="3076" creationId="{EAFB0AC2-089A-4E28-9F3E-D5F8DFECAEAF}"/>
          </ac:picMkLst>
        </pc:picChg>
        <pc:picChg chg="add mod">
          <ac:chgData name="Владислав Кряж" userId="75118d9db2bce4cb" providerId="LiveId" clId="{5F88CB8C-9DE0-47DC-BF0B-1582C5116324}" dt="2021-11-02T14:27:19.597" v="532" actId="14100"/>
          <ac:picMkLst>
            <pc:docMk/>
            <pc:sldMk cId="1265828982" sldId="275"/>
            <ac:picMk id="3078" creationId="{5C7F59E5-1DC5-4EE2-B7D2-7FCD176B6F1A}"/>
          </ac:picMkLst>
        </pc:picChg>
        <pc:picChg chg="add mod">
          <ac:chgData name="Владислав Кряж" userId="75118d9db2bce4cb" providerId="LiveId" clId="{5F88CB8C-9DE0-47DC-BF0B-1582C5116324}" dt="2021-11-02T14:27:19.597" v="532" actId="14100"/>
          <ac:picMkLst>
            <pc:docMk/>
            <pc:sldMk cId="1265828982" sldId="275"/>
            <ac:picMk id="3080" creationId="{2EC848F5-7A87-4F3D-BF01-9957BC0FA4DD}"/>
          </ac:picMkLst>
        </pc:pic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323B731-9B4F-46FB-8C85-EEB96372CC26}" type="datetimeFigureOut">
              <a:rPr lang="ru-RU" smtClean="0"/>
              <a:t>02.11.2021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04402F-596C-441A-96EB-E16DD457EDA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205897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3A21B76-BAD7-42B4-8E65-D3347564E09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4D3BB70F-4B8E-4962-A799-648C567FCA3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CE3DCD7C-E560-4084-9722-F202343B37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663D20-3D7A-44D8-9412-491185C52279}" type="datetime1">
              <a:rPr lang="ru-RU" smtClean="0"/>
              <a:t>02.11.2021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F85D89F0-B2BA-491A-8078-0CFED02DB4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E3D273D8-B152-4163-95F2-F52AE5648E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165DAF-4DD2-4F8D-9F4A-140450A01E2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968303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15F4E36-C726-4D60-B283-5EACF408C7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76CD2FCA-3C5D-4C18-88FE-B5A620D3DF0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DF8A8812-2E3A-4150-9E7E-321E4BA0FF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99D6D9-E6BA-4BB7-A015-999DF6A59E16}" type="datetime1">
              <a:rPr lang="ru-RU" smtClean="0"/>
              <a:t>02.11.2021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68E5848C-51AE-4764-89C3-BC143F4551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228326E2-6443-477B-8B14-A1850A13BA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165DAF-4DD2-4F8D-9F4A-140450A01E2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689978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9FF08371-F589-4BF9-9753-FAF10E9245C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C99A1677-69D5-4D00-AE59-9F6408BD9B4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F2EFB44B-133C-4FC6-AB96-E2BD9828EE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E9C4A9-E4E6-4E5B-B14E-E61B9ED1BDAF}" type="datetime1">
              <a:rPr lang="ru-RU" smtClean="0"/>
              <a:t>02.11.2021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411ABB8-051D-4AE7-94FC-38D4C26232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A1F71FF3-3095-46DB-93F8-910876E75F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165DAF-4DD2-4F8D-9F4A-140450A01E2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768146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D4CE80B-2EDC-4DEC-B3BE-2CFEED409E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88F70474-B6F7-4640-9FEE-578A0B32221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E439666F-B9ED-4C17-BA06-E3BA8C26A7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C9F71-0584-4B49-A3B0-AC99B2B29ABD}" type="datetime1">
              <a:rPr lang="ru-RU" smtClean="0"/>
              <a:t>02.11.2021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8AF62701-D5ED-4011-98A7-7060451E8F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E626A119-DCB0-43CD-90BD-EA23C4E836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165DAF-4DD2-4F8D-9F4A-140450A01E2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930408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6BFC7F4-7455-4E85-A337-34FA1D369F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883DF0C4-690A-4985-B0EC-7C117552B76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0D385ABB-C1B5-4B87-9E41-9DE3EC5590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F2F79E-5C7E-46D3-9851-F08661B41CE2}" type="datetime1">
              <a:rPr lang="ru-RU" smtClean="0"/>
              <a:t>02.11.2021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ADF6D1B0-A97E-4287-880F-016DA4570A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870B8ED0-00AC-4230-9EA0-F27D206C4C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165DAF-4DD2-4F8D-9F4A-140450A01E2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197589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BA14177-594D-42C5-8560-ADB164598E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A28BEECA-97A4-4CE6-9EE1-7559279B4E9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A7D5DEFF-C9B4-4B1B-9D36-F6168FB2B3B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F3DB3042-659D-4B00-A6D0-70EF787A85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B354F7-EA49-4144-9B9B-ABFD8D659E95}" type="datetime1">
              <a:rPr lang="ru-RU" smtClean="0"/>
              <a:t>02.11.2021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F0044D69-286E-44DC-AD45-BC4577F963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2CD6627F-AD40-4431-A3A4-EE6E2FAFB3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165DAF-4DD2-4F8D-9F4A-140450A01E2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3832960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80B6899-7DB2-49AF-9FA8-6C6CCFD61B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810F8B07-1D37-4E6E-BDA6-4650B387F00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7E50965B-F504-477E-984C-46137A84578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12C1B082-9AFD-4C44-9E3E-AB69D573FCF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098815CC-E924-484D-B5A8-D3AF6BBD98A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1D68C9BD-FA9F-4BAA-8655-81BFE007C9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D0019E-39E6-4A2E-B36F-91BC8523ABBE}" type="datetime1">
              <a:rPr lang="ru-RU" smtClean="0"/>
              <a:t>02.11.2021</a:t>
            </a:fld>
            <a:endParaRPr 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9B439AE0-47F7-4A15-BAE4-5A6215A105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F6763505-F998-40A4-AF5F-20564BE1E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165DAF-4DD2-4F8D-9F4A-140450A01E2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111793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D7CDA87-E765-41E8-BA38-CB69E3C164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2E1E7800-79A3-4767-8FE0-FC6EC0B905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6B4B4A-C512-49F0-8D37-8FF195804EF2}" type="datetime1">
              <a:rPr lang="ru-RU" smtClean="0"/>
              <a:t>02.11.2021</a:t>
            </a:fld>
            <a:endParaRPr 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0FC04343-5B82-489C-9D18-4EE6E16AC7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5283431A-4362-43C2-8B42-48849890FB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165DAF-4DD2-4F8D-9F4A-140450A01E2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3725653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7824EF56-CDD6-4A4D-A056-2BC25E1251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7BF437-3B22-452D-991B-D115D3FC0DEC}" type="datetime1">
              <a:rPr lang="ru-RU" smtClean="0"/>
              <a:t>02.11.2021</a:t>
            </a:fld>
            <a:endParaRPr 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BD165CB3-B370-460A-8DAE-08C54766C9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26DCAB7B-73D2-4984-B4F2-7E2664C52D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165DAF-4DD2-4F8D-9F4A-140450A01E2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468698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E5714DE-3F8C-412E-B3E4-8FA6DB6B4A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1124B62E-E457-4C4E-9323-B5A628F5686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9C7DC8F8-2E3A-45FD-AD90-B34D9EDCD44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989EEC66-9567-44F3-8E4D-2B36244DFA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69D16E-6163-4546-9D0D-04F57753C68F}" type="datetime1">
              <a:rPr lang="ru-RU" smtClean="0"/>
              <a:t>02.11.2021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9EB1D230-602F-4E50-BA01-B19F1FE1C2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7D86BCEB-1D6A-4683-812B-33A002AF27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165DAF-4DD2-4F8D-9F4A-140450A01E2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660628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76C9C1B-DF78-4BF8-9237-FCD0F3A646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925EE42A-7744-4243-A841-E4AC438767B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E16B4646-0AAD-427F-AFF1-C509F20D08E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DDAEE83F-5280-4CD2-87AF-96FAC89DA6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BE39AB-E1D5-4F53-97C3-83F58AE41028}" type="datetime1">
              <a:rPr lang="ru-RU" smtClean="0"/>
              <a:t>02.11.2021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B1B46060-F6A6-42FF-AD1F-71D9BE576C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752B15A8-9A51-4480-A76F-85AC83ABDB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165DAF-4DD2-4F8D-9F4A-140450A01E2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127245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299DF38-4CCB-4C92-B6FE-2A0AB9904C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C82445A8-97D2-4AC1-9E8E-E8DE9B198ED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F9B6974B-3536-4B28-9F9F-2A63F03B2A3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B80E9C-4B0C-46AB-A8AE-B04F9B4F6CC2}" type="datetime1">
              <a:rPr lang="ru-RU" smtClean="0"/>
              <a:t>02.11.2021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A0B0F954-A573-424C-AB36-92CCC9072F9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D318BD9D-302E-4466-B0DC-18A46FF78E6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3165DAF-4DD2-4F8D-9F4A-140450A01E2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931949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emf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emf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emf"/><Relationship Id="rId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D981DE7-FEEA-4360-A2FD-DBA0BC3B25D4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ru-RU" sz="4400" dirty="0"/>
              <a:t>Синтез </a:t>
            </a:r>
            <a:r>
              <a:rPr lang="ru-RU" sz="4400" dirty="0" err="1"/>
              <a:t>циклопентадиенилборгидридных</a:t>
            </a:r>
            <a:r>
              <a:rPr lang="ru-RU" sz="4400" dirty="0"/>
              <a:t> комплексов РЗЭ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1E41E60D-EFB6-4463-87A3-DFB35CD70441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ru-RU" dirty="0"/>
          </a:p>
          <a:p>
            <a:r>
              <a:rPr lang="ru-RU" sz="1800" dirty="0"/>
              <a:t>Кряж Владислав</a:t>
            </a:r>
          </a:p>
        </p:txBody>
      </p:sp>
    </p:spTree>
    <p:extLst>
      <p:ext uri="{BB962C8B-B14F-4D97-AF65-F5344CB8AC3E}">
        <p14:creationId xmlns:p14="http://schemas.microsoft.com/office/powerpoint/2010/main" val="379288916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507C7F1-2FBD-401E-AF3E-8E337DEB59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3200" dirty="0"/>
              <a:t>Синтез </a:t>
            </a:r>
            <a:r>
              <a:rPr lang="ru-RU" sz="3200" dirty="0" err="1"/>
              <a:t>моноциклопентадиенидборгидрида</a:t>
            </a:r>
            <a:r>
              <a:rPr lang="ru-RU" sz="3200" dirty="0"/>
              <a:t> самария с </a:t>
            </a:r>
            <a:r>
              <a:rPr lang="en-US" sz="3200" dirty="0"/>
              <a:t>N</a:t>
            </a:r>
            <a:r>
              <a:rPr lang="ru-RU" sz="3200" dirty="0"/>
              <a:t>-донорными лигандами</a:t>
            </a:r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177434C4-8F52-4108-9F4D-C37AEAAE0B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061289"/>
              </p:ext>
            </p:extLst>
          </p:nvPr>
        </p:nvGraphicFramePr>
        <p:xfrm>
          <a:off x="1041400" y="1900238"/>
          <a:ext cx="8293100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091719" imgH="428024" progId="ChemDraw.Document.6.0">
                  <p:embed/>
                </p:oleObj>
              </mc:Choice>
              <mc:Fallback>
                <p:oleObj name="CS ChemDraw Drawing" r:id="rId2" imgW="5091719" imgH="428024" progId="ChemDraw.Document.6.0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177434C4-8F52-4108-9F4D-C37AEAAE0B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41400" y="1900238"/>
                        <a:ext cx="8293100" cy="700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BCA80D78-A321-4091-99B8-2346045F35C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8200" y="2809875"/>
            <a:ext cx="5064404" cy="3384338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C4814C41-CEB5-450F-B5BE-70E1A62B1B4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89398" y="2954024"/>
            <a:ext cx="4154988" cy="3096040"/>
          </a:xfrm>
          <a:prstGeom prst="rect">
            <a:avLst/>
          </a:prstGeom>
        </p:spPr>
      </p:pic>
      <p:sp>
        <p:nvSpPr>
          <p:cNvPr id="8" name="Номер слайда 7">
            <a:extLst>
              <a:ext uri="{FF2B5EF4-FFF2-40B4-BE49-F238E27FC236}">
                <a16:creationId xmlns:a16="http://schemas.microsoft.com/office/drawing/2014/main" id="{3FFA3022-8697-4167-9EC5-248C02EBA3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165DAF-4DD2-4F8D-9F4A-140450A01E29}" type="slidenum">
              <a:rPr lang="ru-RU" sz="1800" smtClean="0"/>
              <a:t>10</a:t>
            </a:fld>
            <a:endParaRPr lang="ru-RU" dirty="0"/>
          </a:p>
        </p:txBody>
      </p:sp>
      <p:sp>
        <p:nvSpPr>
          <p:cNvPr id="11" name="Нижний колонтитул 10">
            <a:extLst>
              <a:ext uri="{FF2B5EF4-FFF2-40B4-BE49-F238E27FC236}">
                <a16:creationId xmlns:a16="http://schemas.microsoft.com/office/drawing/2014/main" id="{D014EB05-4E4C-4F55-910F-10CF223D42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hem. Eur. J., 2004, 10, 2428-2434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02623793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507C7F1-2FBD-401E-AF3E-8E337DEB59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3200" dirty="0"/>
              <a:t>Синтез </a:t>
            </a:r>
            <a:r>
              <a:rPr lang="ru-RU" sz="3200" dirty="0" err="1"/>
              <a:t>моноциклопентадиенидборгидрида</a:t>
            </a:r>
            <a:r>
              <a:rPr lang="ru-RU" sz="3200" dirty="0"/>
              <a:t> неодима с анионом </a:t>
            </a:r>
            <a:r>
              <a:rPr lang="ru-RU" sz="3200" dirty="0" err="1"/>
              <a:t>циклооктатетраена</a:t>
            </a:r>
            <a:endParaRPr lang="ru-RU" sz="3200" dirty="0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707AE47E-F1C8-430F-9CDC-F3E98AA3640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1" y="1690688"/>
            <a:ext cx="5257800" cy="2088533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B8149E80-CFA0-459F-BD55-4C03442E485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00818" y="1374039"/>
            <a:ext cx="3824003" cy="3304052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9FC8FA12-1919-4CEA-BED1-AD07D60E89B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8200" y="3843774"/>
            <a:ext cx="3975590" cy="2647076"/>
          </a:xfrm>
          <a:prstGeom prst="rect">
            <a:avLst/>
          </a:prstGeom>
        </p:spPr>
      </p:pic>
      <p:pic>
        <p:nvPicPr>
          <p:cNvPr id="13" name="Рисунок 12" descr="Изображение выглядит как внутренний, украшен&#10;&#10;Автоматически созданное описание">
            <a:extLst>
              <a:ext uri="{FF2B5EF4-FFF2-40B4-BE49-F238E27FC236}">
                <a16:creationId xmlns:a16="http://schemas.microsoft.com/office/drawing/2014/main" id="{1FB0463B-5B21-4357-872F-CA97F10636A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5407" y="3715080"/>
            <a:ext cx="2676376" cy="2499577"/>
          </a:xfrm>
          <a:prstGeom prst="rect">
            <a:avLst/>
          </a:prstGeom>
        </p:spPr>
      </p:pic>
      <p:sp>
        <p:nvSpPr>
          <p:cNvPr id="14" name="Номер слайда 13">
            <a:extLst>
              <a:ext uri="{FF2B5EF4-FFF2-40B4-BE49-F238E27FC236}">
                <a16:creationId xmlns:a16="http://schemas.microsoft.com/office/drawing/2014/main" id="{EBCF892E-259F-4471-AE60-6381540168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165DAF-4DD2-4F8D-9F4A-140450A01E29}" type="slidenum">
              <a:rPr lang="ru-RU" sz="1800" smtClean="0"/>
              <a:t>11</a:t>
            </a:fld>
            <a:endParaRPr lang="ru-RU" dirty="0"/>
          </a:p>
        </p:txBody>
      </p:sp>
      <p:sp>
        <p:nvSpPr>
          <p:cNvPr id="15" name="Нижний колонтитул 14">
            <a:extLst>
              <a:ext uri="{FF2B5EF4-FFF2-40B4-BE49-F238E27FC236}">
                <a16:creationId xmlns:a16="http://schemas.microsoft.com/office/drawing/2014/main" id="{8036E803-FDC7-43CF-81B1-BD4FB2AD12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dirty="0"/>
              <a:t>Organometallics, Vol.17, No.5, 1998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0382587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507C7F1-2FBD-401E-AF3E-8E337DEB59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3200" dirty="0"/>
              <a:t>Синтез </a:t>
            </a:r>
            <a:r>
              <a:rPr lang="ru-RU" sz="3200" dirty="0" err="1"/>
              <a:t>бисциклопентадиенидборгидрида</a:t>
            </a:r>
            <a:r>
              <a:rPr lang="ru-RU" sz="3200" dirty="0"/>
              <a:t> лантана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56F41EC-01E2-45D3-A679-BB3A32177DA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038"/>
          <a:stretch/>
        </p:blipFill>
        <p:spPr>
          <a:xfrm>
            <a:off x="838200" y="1690688"/>
            <a:ext cx="5865172" cy="423421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C16D8786-00AE-4E6F-9D8B-5323A599280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51899" y="1690688"/>
            <a:ext cx="3753374" cy="4048690"/>
          </a:xfrm>
          <a:prstGeom prst="rect">
            <a:avLst/>
          </a:prstGeom>
        </p:spPr>
      </p:pic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4F3D1E18-D732-42A5-9FF9-9C161D43FC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165DAF-4DD2-4F8D-9F4A-140450A01E29}" type="slidenum">
              <a:rPr lang="ru-RU" sz="1800" smtClean="0"/>
              <a:t>12</a:t>
            </a:fld>
            <a:endParaRPr lang="ru-RU" sz="1800" dirty="0"/>
          </a:p>
        </p:txBody>
      </p:sp>
      <p:sp>
        <p:nvSpPr>
          <p:cNvPr id="7" name="Нижний колонтитул 6">
            <a:extLst>
              <a:ext uri="{FF2B5EF4-FFF2-40B4-BE49-F238E27FC236}">
                <a16:creationId xmlns:a16="http://schemas.microsoft.com/office/drawing/2014/main" id="{A86B2CB2-11F7-4D80-B595-1E337ADD34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J. </a:t>
            </a:r>
            <a:r>
              <a:rPr lang="en-US" dirty="0" err="1"/>
              <a:t>Organomet</a:t>
            </a:r>
            <a:r>
              <a:rPr lang="en-US" dirty="0"/>
              <a:t>. Chem., 857, 2018, 45-51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17024450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507C7F1-2FBD-401E-AF3E-8E337DEB59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3200" dirty="0"/>
              <a:t>Синтез </a:t>
            </a:r>
            <a:r>
              <a:rPr lang="ru-RU" sz="3200" dirty="0" err="1"/>
              <a:t>моноциклопентадиенидборгидрида</a:t>
            </a:r>
            <a:r>
              <a:rPr lang="ru-RU" sz="3200" dirty="0"/>
              <a:t> лантана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4F4A373A-9025-41A0-AD20-5231B71EFA4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957103"/>
            <a:ext cx="3839111" cy="3658111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F1F1320D-F54A-4DC8-A48F-C484EA9E25A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05107" y="1957103"/>
            <a:ext cx="4163006" cy="4067743"/>
          </a:xfrm>
          <a:prstGeom prst="rect">
            <a:avLst/>
          </a:prstGeom>
        </p:spPr>
      </p:pic>
      <p:sp>
        <p:nvSpPr>
          <p:cNvPr id="11" name="Номер слайда 10">
            <a:extLst>
              <a:ext uri="{FF2B5EF4-FFF2-40B4-BE49-F238E27FC236}">
                <a16:creationId xmlns:a16="http://schemas.microsoft.com/office/drawing/2014/main" id="{75A2E86F-5050-41EE-9047-C2BEFB73A5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165DAF-4DD2-4F8D-9F4A-140450A01E29}" type="slidenum">
              <a:rPr lang="ru-RU" sz="1800" smtClean="0"/>
              <a:t>13</a:t>
            </a:fld>
            <a:endParaRPr lang="ru-RU" dirty="0"/>
          </a:p>
        </p:txBody>
      </p:sp>
      <p:sp>
        <p:nvSpPr>
          <p:cNvPr id="12" name="Нижний колонтитул 11">
            <a:extLst>
              <a:ext uri="{FF2B5EF4-FFF2-40B4-BE49-F238E27FC236}">
                <a16:creationId xmlns:a16="http://schemas.microsoft.com/office/drawing/2014/main" id="{9F567B31-FA13-4D91-9DC5-10E730929A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J. </a:t>
            </a:r>
            <a:r>
              <a:rPr lang="en-US" dirty="0" err="1"/>
              <a:t>Organomet</a:t>
            </a:r>
            <a:r>
              <a:rPr lang="en-US" dirty="0"/>
              <a:t>. Chem., 857, 2018, 45-51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65418045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507C7F1-2FBD-401E-AF3E-8E337DEB59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3200" dirty="0"/>
              <a:t>Синтез моно- и </a:t>
            </a:r>
            <a:r>
              <a:rPr lang="ru-RU" sz="3200" dirty="0" err="1"/>
              <a:t>бисциклопентадиенидборгидрида</a:t>
            </a:r>
            <a:r>
              <a:rPr lang="ru-RU" sz="3200" dirty="0"/>
              <a:t> церия</a:t>
            </a:r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359011BF-DD19-4643-85B0-A2531D921C2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038"/>
          <a:stretch/>
        </p:blipFill>
        <p:spPr>
          <a:xfrm>
            <a:off x="838200" y="1690688"/>
            <a:ext cx="4872039" cy="3517243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7E5ABDC9-B867-4C99-8A37-6BB5D7359F5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10239" y="2972381"/>
            <a:ext cx="2819400" cy="3489459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7C88D6BA-B8B7-4773-9D14-52BAC1228E5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91512" y="1352204"/>
            <a:ext cx="3381375" cy="2212283"/>
          </a:xfrm>
          <a:prstGeom prst="rect">
            <a:avLst/>
          </a:prstGeom>
        </p:spPr>
      </p:pic>
      <p:sp>
        <p:nvSpPr>
          <p:cNvPr id="14" name="Номер слайда 13">
            <a:extLst>
              <a:ext uri="{FF2B5EF4-FFF2-40B4-BE49-F238E27FC236}">
                <a16:creationId xmlns:a16="http://schemas.microsoft.com/office/drawing/2014/main" id="{5D4DF892-F55D-4F8A-8033-053A1CA5AF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165DAF-4DD2-4F8D-9F4A-140450A01E29}" type="slidenum">
              <a:rPr lang="ru-RU" sz="1800" smtClean="0"/>
              <a:t>14</a:t>
            </a:fld>
            <a:endParaRPr lang="ru-RU" dirty="0"/>
          </a:p>
        </p:txBody>
      </p:sp>
      <p:sp>
        <p:nvSpPr>
          <p:cNvPr id="15" name="Нижний колонтитул 14">
            <a:extLst>
              <a:ext uri="{FF2B5EF4-FFF2-40B4-BE49-F238E27FC236}">
                <a16:creationId xmlns:a16="http://schemas.microsoft.com/office/drawing/2014/main" id="{4A80900D-9421-44CA-B297-0D9D3BA7E3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J. </a:t>
            </a:r>
            <a:r>
              <a:rPr lang="en-US" dirty="0" err="1"/>
              <a:t>Organomet</a:t>
            </a:r>
            <a:r>
              <a:rPr lang="en-US" dirty="0"/>
              <a:t>. Chem., 857, 2018, 45-51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76110775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507C7F1-2FBD-401E-AF3E-8E337DEB59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3200" dirty="0"/>
              <a:t>Синтез </a:t>
            </a:r>
            <a:r>
              <a:rPr lang="ru-RU" sz="3200" dirty="0" err="1"/>
              <a:t>бисциклопентадиенидборгидрида</a:t>
            </a:r>
            <a:r>
              <a:rPr lang="ru-RU" sz="3200" dirty="0"/>
              <a:t> лютеция с </a:t>
            </a:r>
            <a:r>
              <a:rPr lang="en-US" sz="3200" dirty="0"/>
              <a:t>N-</a:t>
            </a:r>
            <a:r>
              <a:rPr lang="ru-RU" sz="3200" dirty="0"/>
              <a:t>донорным заместителем</a:t>
            </a: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D6F9EF2F-B5B4-4F61-B1F4-84E7BB1BBB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95916"/>
              </p:ext>
            </p:extLst>
          </p:nvPr>
        </p:nvGraphicFramePr>
        <p:xfrm>
          <a:off x="838200" y="2502887"/>
          <a:ext cx="7932328" cy="622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465135" imgH="428024" progId="ChemDraw.Document.6.0">
                  <p:embed/>
                </p:oleObj>
              </mc:Choice>
              <mc:Fallback>
                <p:oleObj name="CS ChemDraw Drawing" r:id="rId2" imgW="5465135" imgH="428024" progId="ChemDraw.Document.6.0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D6F9EF2F-B5B4-4F61-B1F4-84E7BB1BBB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8200" y="2502887"/>
                        <a:ext cx="7932328" cy="6220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68037F44-F5A7-4139-B811-B562B2EA280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4364" y="3124940"/>
            <a:ext cx="4626467" cy="2917891"/>
          </a:xfrm>
          <a:prstGeom prst="rect">
            <a:avLst/>
          </a:prstGeom>
        </p:spPr>
      </p:pic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A4492CB6-B846-40B2-A232-ADA8FC4BD8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165DAF-4DD2-4F8D-9F4A-140450A01E29}" type="slidenum">
              <a:rPr lang="ru-RU" sz="1800" smtClean="0"/>
              <a:t>15</a:t>
            </a:fld>
            <a:endParaRPr lang="ru-RU" dirty="0"/>
          </a:p>
        </p:txBody>
      </p:sp>
      <p:sp>
        <p:nvSpPr>
          <p:cNvPr id="7" name="Нижний колонтитул 6">
            <a:extLst>
              <a:ext uri="{FF2B5EF4-FFF2-40B4-BE49-F238E27FC236}">
                <a16:creationId xmlns:a16="http://schemas.microsoft.com/office/drawing/2014/main" id="{D1E450D4-1B32-44B9-BEE2-BCEAB4BA4E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alton Trans., 2010, 39, 6871-6876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9238476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507C7F1-2FBD-401E-AF3E-8E337DEB59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3200" dirty="0"/>
              <a:t>Синтезы </a:t>
            </a:r>
            <a:r>
              <a:rPr lang="ru-RU" sz="3200" dirty="0" err="1"/>
              <a:t>циклопентадиенилборгидридных</a:t>
            </a:r>
            <a:r>
              <a:rPr lang="ru-RU" sz="3200" dirty="0"/>
              <a:t> комплексов нашей лаборатории</a:t>
            </a: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15512186-83B8-4D0C-B488-F595C897A2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165DAF-4DD2-4F8D-9F4A-140450A01E29}" type="slidenum">
              <a:rPr lang="ru-RU" sz="1800" smtClean="0"/>
              <a:t>16</a:t>
            </a:fld>
            <a:endParaRPr lang="ru-RU" sz="1800" dirty="0"/>
          </a:p>
        </p:txBody>
      </p:sp>
      <p:pic>
        <p:nvPicPr>
          <p:cNvPr id="3074" name="Picture 2">
            <a:extLst>
              <a:ext uri="{FF2B5EF4-FFF2-40B4-BE49-F238E27FC236}">
                <a16:creationId xmlns:a16="http://schemas.microsoft.com/office/drawing/2014/main" id="{24885534-52C1-40F8-91DB-5A1E610552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590898"/>
            <a:ext cx="5924550" cy="1895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>
            <a:extLst>
              <a:ext uri="{FF2B5EF4-FFF2-40B4-BE49-F238E27FC236}">
                <a16:creationId xmlns:a16="http://schemas.microsoft.com/office/drawing/2014/main" id="{EAFB0AC2-089A-4E28-9F3E-D5F8DFECAE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4938" y="1590898"/>
            <a:ext cx="4629150" cy="2790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8" name="Picture 6">
            <a:extLst>
              <a:ext uri="{FF2B5EF4-FFF2-40B4-BE49-F238E27FC236}">
                <a16:creationId xmlns:a16="http://schemas.microsoft.com/office/drawing/2014/main" id="{5C7F59E5-1DC5-4EE2-B7D2-7FCD176B6F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112" y="3559947"/>
            <a:ext cx="2825313" cy="24892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0" name="Picture 8">
            <a:extLst>
              <a:ext uri="{FF2B5EF4-FFF2-40B4-BE49-F238E27FC236}">
                <a16:creationId xmlns:a16="http://schemas.microsoft.com/office/drawing/2014/main" id="{2EC848F5-7A87-4F3D-BF01-9957BC0FA4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8505" y="3560924"/>
            <a:ext cx="2594246" cy="24787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57A968B9-0384-4968-B88B-16ECB18A37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Inorganica Chim. Acta, Vol.529, 2022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6582898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507C7F1-2FBD-401E-AF3E-8E337DEB59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3200" dirty="0"/>
              <a:t>Синтезы </a:t>
            </a:r>
            <a:r>
              <a:rPr lang="ru-RU" sz="3200" dirty="0" err="1"/>
              <a:t>циклопентадиенилборгидридных</a:t>
            </a:r>
            <a:r>
              <a:rPr lang="ru-RU" sz="3200" dirty="0"/>
              <a:t> комплексов нашей лаборатории</a:t>
            </a: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15512186-83B8-4D0C-B488-F595C897A2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165DAF-4DD2-4F8D-9F4A-140450A01E29}" type="slidenum">
              <a:rPr lang="ru-RU" sz="1800" smtClean="0"/>
              <a:t>17</a:t>
            </a:fld>
            <a:endParaRPr lang="ru-RU" sz="1800" dirty="0"/>
          </a:p>
        </p:txBody>
      </p:sp>
      <p:pic>
        <p:nvPicPr>
          <p:cNvPr id="2050" name="Picture 2">
            <a:extLst>
              <a:ext uri="{FF2B5EF4-FFF2-40B4-BE49-F238E27FC236}">
                <a16:creationId xmlns:a16="http://schemas.microsoft.com/office/drawing/2014/main" id="{3FB5E117-3A52-4EA1-92BC-0AEBF0234A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247900"/>
            <a:ext cx="6153150" cy="1181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4" name="Picture 6">
            <a:extLst>
              <a:ext uri="{FF2B5EF4-FFF2-40B4-BE49-F238E27FC236}">
                <a16:creationId xmlns:a16="http://schemas.microsoft.com/office/drawing/2014/main" id="{4C1BBA74-0DEF-4787-8C4A-31A54C5CBD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5033" y="3435994"/>
            <a:ext cx="2938416" cy="25886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6" name="Picture 8">
            <a:extLst>
              <a:ext uri="{FF2B5EF4-FFF2-40B4-BE49-F238E27FC236}">
                <a16:creationId xmlns:a16="http://schemas.microsoft.com/office/drawing/2014/main" id="{DEF319C0-57C3-4926-8608-3C9056907F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5024" y="3428999"/>
            <a:ext cx="2980393" cy="26025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8" name="Picture 10">
            <a:extLst>
              <a:ext uri="{FF2B5EF4-FFF2-40B4-BE49-F238E27FC236}">
                <a16:creationId xmlns:a16="http://schemas.microsoft.com/office/drawing/2014/main" id="{F5A18DDC-5455-4336-BC52-7FC8246112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9100" y="3429000"/>
            <a:ext cx="2742522" cy="25326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82B38A73-3B3A-4167-B68F-89C35E8098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Inorganica Chim. Acta, Vol.529, 2022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8033724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31FE0B2-90BC-4A32-B625-728A9784BC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EC6816D2-5399-4677-B082-66A856E283E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AF00500E-9E0A-4E93-A58A-5F3044F3D3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165DAF-4DD2-4F8D-9F4A-140450A01E29}" type="slidenum">
              <a:rPr lang="ru-RU" smtClean="0"/>
              <a:t>1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6673781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507C7F1-2FBD-401E-AF3E-8E337DEB59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3600" dirty="0"/>
              <a:t>Методы синтеза.</a:t>
            </a:r>
            <a:r>
              <a:rPr lang="en-US" sz="3600" dirty="0"/>
              <a:t> </a:t>
            </a:r>
            <a:r>
              <a:rPr lang="ru-RU" sz="3600" dirty="0"/>
              <a:t>Магнийорганические соединения </a:t>
            </a: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15512186-83B8-4D0C-B488-F595C897A2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165DAF-4DD2-4F8D-9F4A-140450A01E29}" type="slidenum">
              <a:rPr lang="ru-RU" sz="1800" smtClean="0"/>
              <a:t>2</a:t>
            </a:fld>
            <a:endParaRPr lang="ru-RU" sz="1800" dirty="0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780C934B-8FAB-4A42-8817-AE445EB74CA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545755"/>
            <a:ext cx="7992590" cy="990738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C3C8F06B-12B5-4B60-959E-A516F135897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38826" y="2536493"/>
            <a:ext cx="5182322" cy="3334215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D06BDF60-B548-4C0D-941A-7F6D9A498BD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8200" y="2714359"/>
            <a:ext cx="4666717" cy="2978482"/>
          </a:xfrm>
          <a:prstGeom prst="rect">
            <a:avLst/>
          </a:prstGeom>
        </p:spPr>
      </p:pic>
      <p:sp>
        <p:nvSpPr>
          <p:cNvPr id="14" name="Нижний колонтитул 13">
            <a:extLst>
              <a:ext uri="{FF2B5EF4-FFF2-40B4-BE49-F238E27FC236}">
                <a16:creationId xmlns:a16="http://schemas.microsoft.com/office/drawing/2014/main" id="{138A1429-4144-457C-8B7F-DF36A4810D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. All. Comp., 451, 2008, 352-357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4293669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507C7F1-2FBD-401E-AF3E-8E337DEB59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3600" dirty="0"/>
              <a:t>Методы синтеза. Хлорид лантанида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67DC417C-09B5-4946-B990-808406E383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828487"/>
              </p:ext>
            </p:extLst>
          </p:nvPr>
        </p:nvGraphicFramePr>
        <p:xfrm>
          <a:off x="846138" y="1892300"/>
          <a:ext cx="8408987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395074" imgH="356757" progId="ChemDraw.Document.6.0">
                  <p:embed/>
                </p:oleObj>
              </mc:Choice>
              <mc:Fallback>
                <p:oleObj name="CS ChemDraw Drawing" r:id="rId2" imgW="4395074" imgH="356757" progId="ChemDraw.Document.6.0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67DC417C-09B5-4946-B990-808406E383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46138" y="1892300"/>
                        <a:ext cx="8408987" cy="684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15512186-83B8-4D0C-B488-F595C897A2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165DAF-4DD2-4F8D-9F4A-140450A01E29}" type="slidenum">
              <a:rPr lang="ru-RU" sz="1800" smtClean="0"/>
              <a:t>3</a:t>
            </a:fld>
            <a:endParaRPr lang="ru-RU" sz="1800" dirty="0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A49258D0-1EED-46F5-BEE3-7F968A87DE3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27470" y="2776782"/>
            <a:ext cx="4558098" cy="3626192"/>
          </a:xfrm>
          <a:prstGeom prst="rect">
            <a:avLst/>
          </a:prstGeom>
        </p:spPr>
      </p:pic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84C04A75-1036-4D98-B021-E079362378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olyhedron, 19, 2000, 1955-1959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1057045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507C7F1-2FBD-401E-AF3E-8E337DEB59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3600" dirty="0"/>
              <a:t>Методы синтеза. Хлорид лантанида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67DC417C-09B5-4946-B990-808406E383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714644"/>
              </p:ext>
            </p:extLst>
          </p:nvPr>
        </p:nvGraphicFramePr>
        <p:xfrm>
          <a:off x="838200" y="3429000"/>
          <a:ext cx="5910263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090672" imgH="533227" progId="ChemDraw.Document.6.0">
                  <p:embed/>
                </p:oleObj>
              </mc:Choice>
              <mc:Fallback>
                <p:oleObj name="CS ChemDraw Drawing" r:id="rId2" imgW="3090672" imgH="533227" progId="ChemDraw.Document.6.0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67DC417C-09B5-4946-B990-808406E383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8200" y="3429000"/>
                        <a:ext cx="5910263" cy="1020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15512186-83B8-4D0C-B488-F595C897A2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165DAF-4DD2-4F8D-9F4A-140450A01E29}" type="slidenum">
              <a:rPr lang="ru-RU" sz="1800" smtClean="0"/>
              <a:t>4</a:t>
            </a:fld>
            <a:endParaRPr lang="ru-RU" sz="1800" dirty="0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6CB8916D-5A33-4938-BA88-B29906009BF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53057" y="1690688"/>
            <a:ext cx="3853964" cy="4689189"/>
          </a:xfrm>
          <a:prstGeom prst="rect">
            <a:avLst/>
          </a:prstGeom>
        </p:spPr>
      </p:pic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B57CF3DB-FA2A-4734-9DEB-B2DF84C5D6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/>
              <a:t>Z. anorg. allg. Chem., 624, 1998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1309960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507C7F1-2FBD-401E-AF3E-8E337DEB59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3600" dirty="0"/>
              <a:t>Методы синтеза. </a:t>
            </a:r>
            <a:r>
              <a:rPr lang="ru-RU" sz="3600" dirty="0" err="1"/>
              <a:t>Боргидрид</a:t>
            </a:r>
            <a:r>
              <a:rPr lang="ru-RU" sz="3600" dirty="0"/>
              <a:t> лантанида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67DC417C-09B5-4946-B990-808406E383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83529"/>
              </p:ext>
            </p:extLst>
          </p:nvPr>
        </p:nvGraphicFramePr>
        <p:xfrm>
          <a:off x="838200" y="2281947"/>
          <a:ext cx="6625483" cy="683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464087" imgH="356757" progId="ChemDraw.Document.6.0">
                  <p:embed/>
                </p:oleObj>
              </mc:Choice>
              <mc:Fallback>
                <p:oleObj name="CS ChemDraw Drawing" r:id="rId2" imgW="3464087" imgH="356757" progId="ChemDraw.Document.6.0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67DC417C-09B5-4946-B990-808406E383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8200" y="2281947"/>
                        <a:ext cx="6625483" cy="6831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2CCEF0E1-22B2-46A4-8ED8-77E1F99D40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839931"/>
              </p:ext>
            </p:extLst>
          </p:nvPr>
        </p:nvGraphicFramePr>
        <p:xfrm>
          <a:off x="838200" y="3650433"/>
          <a:ext cx="8342020" cy="2253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4402730" imgH="1188626" progId="ChemDraw.Document.6.0">
                  <p:embed/>
                </p:oleObj>
              </mc:Choice>
              <mc:Fallback>
                <p:oleObj name="CS ChemDraw Drawing" r:id="rId4" imgW="4402730" imgH="1188626" progId="ChemDraw.Document.6.0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2CCEF0E1-22B2-46A4-8ED8-77E1F99D40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200" y="3650433"/>
                        <a:ext cx="8342020" cy="22532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15512186-83B8-4D0C-B488-F595C897A2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165DAF-4DD2-4F8D-9F4A-140450A01E29}" type="slidenum">
              <a:rPr lang="ru-RU" sz="1800" smtClean="0"/>
              <a:t>5</a:t>
            </a:fld>
            <a:endParaRPr lang="ru-RU" sz="1800" dirty="0"/>
          </a:p>
        </p:txBody>
      </p:sp>
    </p:spTree>
    <p:extLst>
      <p:ext uri="{BB962C8B-B14F-4D97-AF65-F5344CB8AC3E}">
        <p14:creationId xmlns:p14="http://schemas.microsoft.com/office/powerpoint/2010/main" val="264691226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507C7F1-2FBD-401E-AF3E-8E337DEB59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3200" dirty="0"/>
              <a:t>Синтез </a:t>
            </a:r>
            <a:r>
              <a:rPr lang="ru-RU" sz="3200" dirty="0" err="1"/>
              <a:t>моноциклопентадиенидборгидрида</a:t>
            </a:r>
            <a:r>
              <a:rPr lang="ru-RU" sz="3200" dirty="0"/>
              <a:t> неодима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B1EBCCF4-AC48-41A8-8124-1C9B19003B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2612810"/>
            <a:ext cx="3335235" cy="3586556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2A091FC6-1B23-405A-9A2E-7726E627E5E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86008" y="2803310"/>
            <a:ext cx="4767792" cy="3205556"/>
          </a:xfrm>
          <a:prstGeom prst="rect">
            <a:avLst/>
          </a:prstGeom>
        </p:spPr>
      </p:pic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584DAD6B-CE54-4304-82F7-51F127FE85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157775"/>
              </p:ext>
            </p:extLst>
          </p:nvPr>
        </p:nvGraphicFramePr>
        <p:xfrm>
          <a:off x="838200" y="2044701"/>
          <a:ext cx="853281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5390282" imgH="428024" progId="ChemDraw.Document.6.0">
                  <p:embed/>
                </p:oleObj>
              </mc:Choice>
              <mc:Fallback>
                <p:oleObj name="CS ChemDraw Drawing" r:id="rId4" imgW="5390282" imgH="428024" progId="ChemDraw.Document.6.0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584DAD6B-CE54-4304-82F7-51F127FE85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200" y="2044701"/>
                        <a:ext cx="8532813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Номер слайда 7">
            <a:extLst>
              <a:ext uri="{FF2B5EF4-FFF2-40B4-BE49-F238E27FC236}">
                <a16:creationId xmlns:a16="http://schemas.microsoft.com/office/drawing/2014/main" id="{D491B1B1-450F-45A4-A363-AEAF297848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165DAF-4DD2-4F8D-9F4A-140450A01E29}" type="slidenum">
              <a:rPr lang="ru-RU" sz="1800" smtClean="0"/>
              <a:t>6</a:t>
            </a:fld>
            <a:endParaRPr lang="ru-RU" sz="1800" dirty="0"/>
          </a:p>
        </p:txBody>
      </p:sp>
      <p:sp>
        <p:nvSpPr>
          <p:cNvPr id="9" name="Нижний колонтитул 8">
            <a:extLst>
              <a:ext uri="{FF2B5EF4-FFF2-40B4-BE49-F238E27FC236}">
                <a16:creationId xmlns:a16="http://schemas.microsoft.com/office/drawing/2014/main" id="{FA3DDDF7-61FD-4D87-A8A3-2CEBDC9F38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dirty="0"/>
              <a:t>Inorg. Chem., 2004, 43, 3682-3690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45556530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507C7F1-2FBD-401E-AF3E-8E337DEB59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3200" dirty="0"/>
              <a:t>Синтез </a:t>
            </a:r>
            <a:r>
              <a:rPr lang="ru-RU" sz="3200" dirty="0" err="1"/>
              <a:t>моноциклопентадиенидборгидрида</a:t>
            </a:r>
            <a:r>
              <a:rPr lang="ru-RU" sz="3200" dirty="0"/>
              <a:t> самария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7BDBCE06-EDEF-4929-9825-A8324C0A908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4014" y="2452687"/>
            <a:ext cx="3228263" cy="4086225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97C3A4C5-7F66-4C59-B65B-57E491792D8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91061" y="2654298"/>
            <a:ext cx="4413172" cy="3683001"/>
          </a:xfrm>
          <a:prstGeom prst="rect">
            <a:avLst/>
          </a:prstGeom>
        </p:spPr>
      </p:pic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177434C4-8F52-4108-9F4D-C37AEAAE0B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527832"/>
              </p:ext>
            </p:extLst>
          </p:nvPr>
        </p:nvGraphicFramePr>
        <p:xfrm>
          <a:off x="838200" y="1900908"/>
          <a:ext cx="8694947" cy="698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5338395" imgH="428448" progId="ChemDraw.Document.6.0">
                  <p:embed/>
                </p:oleObj>
              </mc:Choice>
              <mc:Fallback>
                <p:oleObj name="CS ChemDraw Drawing" r:id="rId4" imgW="5338395" imgH="428448" progId="ChemDraw.Document.6.0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177434C4-8F52-4108-9F4D-C37AEAAE0B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200" y="1900908"/>
                        <a:ext cx="8694947" cy="6987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Номер слайда 10">
            <a:extLst>
              <a:ext uri="{FF2B5EF4-FFF2-40B4-BE49-F238E27FC236}">
                <a16:creationId xmlns:a16="http://schemas.microsoft.com/office/drawing/2014/main" id="{4D351124-5F08-4792-9D8E-650457AE42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165DAF-4DD2-4F8D-9F4A-140450A01E29}" type="slidenum">
              <a:rPr lang="ru-RU" sz="1800" smtClean="0"/>
              <a:t>7</a:t>
            </a:fld>
            <a:endParaRPr lang="ru-RU" sz="1800" dirty="0"/>
          </a:p>
        </p:txBody>
      </p:sp>
      <p:sp>
        <p:nvSpPr>
          <p:cNvPr id="12" name="Нижний колонтитул 11">
            <a:extLst>
              <a:ext uri="{FF2B5EF4-FFF2-40B4-BE49-F238E27FC236}">
                <a16:creationId xmlns:a16="http://schemas.microsoft.com/office/drawing/2014/main" id="{1439447F-7239-4B9A-89DE-70796129FB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dirty="0"/>
              <a:t>Inorg. Chem., 2004, 43, 3682-3690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3273270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507C7F1-2FBD-401E-AF3E-8E337DEB59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3600" dirty="0"/>
              <a:t>Синтез </a:t>
            </a:r>
            <a:r>
              <a:rPr lang="ru-RU" sz="3600" dirty="0" err="1"/>
              <a:t>бисциклопентадиенидборгидрида</a:t>
            </a:r>
            <a:r>
              <a:rPr lang="ru-RU" sz="3600" dirty="0"/>
              <a:t> самария</a:t>
            </a:r>
          </a:p>
        </p:txBody>
      </p:sp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13FB437C-7A92-4FCB-86E5-1CCFCE23B43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83607" y="2824363"/>
            <a:ext cx="3007741" cy="3511808"/>
          </a:xfrm>
          <a:prstGeom prst="rect">
            <a:avLst/>
          </a:prstGeom>
        </p:spPr>
      </p:pic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A01A122B-7203-468F-8450-8F4D9FF299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994284"/>
              </p:ext>
            </p:extLst>
          </p:nvPr>
        </p:nvGraphicFramePr>
        <p:xfrm>
          <a:off x="838200" y="2124276"/>
          <a:ext cx="6700838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4114800" imgH="428024" progId="ChemDraw.Document.6.0">
                  <p:embed/>
                </p:oleObj>
              </mc:Choice>
              <mc:Fallback>
                <p:oleObj name="CS ChemDraw Drawing" r:id="rId3" imgW="4114800" imgH="428024" progId="ChemDraw.Document.6.0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A01A122B-7203-468F-8450-8F4D9FF299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2124276"/>
                        <a:ext cx="6700838" cy="700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Номер слайда 7">
            <a:extLst>
              <a:ext uri="{FF2B5EF4-FFF2-40B4-BE49-F238E27FC236}">
                <a16:creationId xmlns:a16="http://schemas.microsoft.com/office/drawing/2014/main" id="{B5FF7B72-73DA-4013-9C18-39FAAE010E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165DAF-4DD2-4F8D-9F4A-140450A01E29}" type="slidenum">
              <a:rPr lang="ru-RU" sz="1800" smtClean="0"/>
              <a:t>8</a:t>
            </a:fld>
            <a:endParaRPr lang="ru-RU" sz="1800" dirty="0"/>
          </a:p>
        </p:txBody>
      </p:sp>
      <p:sp>
        <p:nvSpPr>
          <p:cNvPr id="9" name="Нижний колонтитул 8">
            <a:extLst>
              <a:ext uri="{FF2B5EF4-FFF2-40B4-BE49-F238E27FC236}">
                <a16:creationId xmlns:a16="http://schemas.microsoft.com/office/drawing/2014/main" id="{82D83972-66AE-468C-89C8-235A762CE3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err="1"/>
              <a:t>Inorg</a:t>
            </a:r>
            <a:r>
              <a:rPr lang="en-US" dirty="0"/>
              <a:t>. Chem. Comm., 10, 2007, 690-694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00835589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507C7F1-2FBD-401E-AF3E-8E337DEB59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3200" dirty="0"/>
              <a:t>Синтез анионного </a:t>
            </a:r>
            <a:r>
              <a:rPr lang="ru-RU" sz="3200" dirty="0" err="1"/>
              <a:t>моноциклопентадиенидборгидрида</a:t>
            </a:r>
            <a:r>
              <a:rPr lang="ru-RU" sz="3200" dirty="0"/>
              <a:t> самария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5462DEF9-78BF-4BDF-AC4F-8398EC64F89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498800"/>
            <a:ext cx="5676900" cy="1424903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04254F2E-94D7-41F9-A0BA-312B6CAC5A2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52614" y="2786652"/>
            <a:ext cx="3727741" cy="3263686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37F085A1-C313-4BE7-A6D5-75645B0BFF3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13912" y="3076382"/>
            <a:ext cx="4325476" cy="2958327"/>
          </a:xfrm>
          <a:prstGeom prst="rect">
            <a:avLst/>
          </a:prstGeom>
        </p:spPr>
      </p:pic>
      <p:sp>
        <p:nvSpPr>
          <p:cNvPr id="16" name="Номер слайда 15">
            <a:extLst>
              <a:ext uri="{FF2B5EF4-FFF2-40B4-BE49-F238E27FC236}">
                <a16:creationId xmlns:a16="http://schemas.microsoft.com/office/drawing/2014/main" id="{635172E6-9C81-4818-8669-7610CA3235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165DAF-4DD2-4F8D-9F4A-140450A01E29}" type="slidenum">
              <a:rPr lang="ru-RU" sz="1800" smtClean="0"/>
              <a:t>9</a:t>
            </a:fld>
            <a:endParaRPr lang="ru-RU" sz="1800" dirty="0"/>
          </a:p>
        </p:txBody>
      </p:sp>
      <p:sp>
        <p:nvSpPr>
          <p:cNvPr id="17" name="Нижний колонтитул 16">
            <a:extLst>
              <a:ext uri="{FF2B5EF4-FFF2-40B4-BE49-F238E27FC236}">
                <a16:creationId xmlns:a16="http://schemas.microsoft.com/office/drawing/2014/main" id="{5D840CFB-4098-47D0-AACC-15DB00D793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err="1"/>
              <a:t>Inorg</a:t>
            </a:r>
            <a:r>
              <a:rPr lang="en-US" dirty="0"/>
              <a:t>. Chem. Comm., 10, 2007, 690-694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719467493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71</TotalTime>
  <Words>249</Words>
  <Application>Microsoft Office PowerPoint</Application>
  <PresentationFormat>Широкоэкранный</PresentationFormat>
  <Paragraphs>51</Paragraphs>
  <Slides>18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8</vt:i4>
      </vt:variant>
    </vt:vector>
  </HeadingPairs>
  <TitlesOfParts>
    <vt:vector size="23" baseType="lpstr">
      <vt:lpstr>Arial</vt:lpstr>
      <vt:lpstr>Calibri</vt:lpstr>
      <vt:lpstr>Calibri Light</vt:lpstr>
      <vt:lpstr>Тема Office</vt:lpstr>
      <vt:lpstr>CS ChemDraw Drawing</vt:lpstr>
      <vt:lpstr>Синтез циклопентадиенилборгидридных комплексов РЗЭ</vt:lpstr>
      <vt:lpstr>Методы синтеза. Магнийорганические соединения </vt:lpstr>
      <vt:lpstr>Методы синтеза. Хлорид лантанида</vt:lpstr>
      <vt:lpstr>Методы синтеза. Хлорид лантанида</vt:lpstr>
      <vt:lpstr>Методы синтеза. Боргидрид лантанида</vt:lpstr>
      <vt:lpstr>Синтез моноциклопентадиенидборгидрида неодима</vt:lpstr>
      <vt:lpstr>Синтез моноциклопентадиенидборгидрида самария</vt:lpstr>
      <vt:lpstr>Синтез бисциклопентадиенидборгидрида самария</vt:lpstr>
      <vt:lpstr>Синтез анионного моноциклопентадиенидборгидрида самария</vt:lpstr>
      <vt:lpstr>Синтез моноциклопентадиенидборгидрида самария с N-донорными лигандами</vt:lpstr>
      <vt:lpstr>Синтез моноциклопентадиенидборгидрида неодима с анионом циклооктатетраена</vt:lpstr>
      <vt:lpstr>Синтез бисциклопентадиенидборгидрида лантана</vt:lpstr>
      <vt:lpstr>Синтез моноциклопентадиенидборгидрида лантана</vt:lpstr>
      <vt:lpstr>Синтез моно- и бисциклопентадиенидборгидрида церия</vt:lpstr>
      <vt:lpstr>Синтез бисциклопентадиенидборгидрида лютеция с N-донорным заместителем</vt:lpstr>
      <vt:lpstr>Синтезы циклопентадиенилборгидридных комплексов нашей лаборатории</vt:lpstr>
      <vt:lpstr>Синтезы циклопентадиенилборгидридных комплексов нашей лаборатории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интез циклопентадиенилборгидридных комплексов РЗЭ</dc:title>
  <dc:creator>Владислав Кряж</dc:creator>
  <cp:lastModifiedBy>Владислав Кряж</cp:lastModifiedBy>
  <cp:revision>1</cp:revision>
  <dcterms:created xsi:type="dcterms:W3CDTF">2021-11-02T10:07:49Z</dcterms:created>
  <dcterms:modified xsi:type="dcterms:W3CDTF">2021-11-02T14:52:55Z</dcterms:modified>
</cp:coreProperties>
</file>